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F8EDBD9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68100</wp:posOffset>
            </wp:positionH>
            <wp:positionV relativeFrom="topMargin">
              <wp:posOffset>11023600</wp:posOffset>
            </wp:positionV>
            <wp:extent cx="381000" cy="431800"/>
            <wp:effectExtent l="0" t="0" r="0" b="6350"/>
            <wp:wrapNone/>
            <wp:docPr id="100203" name="图片 100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3" name="图片 10020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辽宁阜新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</w:t>
      </w:r>
    </w:p>
    <w:p w14:paraId="0185392F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在每一个小题给出的四个选项中，只有一个是正确的）</w:t>
      </w:r>
    </w:p>
    <w:p w14:paraId="082D7B16">
      <w:pPr>
        <w:spacing w:line="360" w:lineRule="auto"/>
        <w:jc w:val="both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　　）</w:t>
      </w:r>
    </w:p>
    <w:p w14:paraId="0462C58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5" o:title="eqIdf89eef3148f2d4d09379767b4af6913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7" o:title="eqId3389f53711264b0acba3ba6019f8b90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46263F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053881784" name="图片 2053881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881784" name="图片 205388178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几何体是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大小相同的立方块搭成的，它的左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5C08C7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33450" cy="10096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5508CB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66775" cy="5810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71550" cy="6477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47700" cy="6477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52500" cy="6381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BAF3C4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在下列计算中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D5C755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25" o:title="eqIda83a0144ccf49b9b9efbf3786320cf3f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27" o:title="eqId2ad9715004ee7920d042c54ac93a560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1.65pt;width:57.4pt;" o:ole="t" filled="f" o:preferrelative="t" stroked="f" coordsize="21600,21600">
            <v:path/>
            <v:fill on="f" focussize="0,0"/>
            <v:stroke on="f" joinstyle="miter"/>
            <v:imagedata r:id="rId29" o:title="eqId5fa03036550258a86131f173193eba5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4pt;width:64pt;" o:ole="t" filled="f" o:preferrelative="t" stroked="f" coordsize="21600,21600">
            <v:path/>
            <v:fill on="f" focussize="0,0"/>
            <v:stroke on="f" joinstyle="miter"/>
            <v:imagedata r:id="rId31" o:title="eqIdacbd2e81dd24199c37aa51d87f43319a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</w:p>
    <w:p w14:paraId="51BED52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中学甲、乙两支国旗护卫队的队员身高（单位：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33" o:title="eqId405554b6a34430029b4bab739d69bca3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数据如下：</w:t>
      </w:r>
    </w:p>
    <w:p w14:paraId="2B44C55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甲队：</w:t>
      </w:r>
      <w:r>
        <w:rPr>
          <w:rFonts w:ascii="Times New Roman" w:hAnsi="Times New Roman" w:eastAsia="Times New Roman" w:cs="Times New Roman"/>
          <w:color w:val="000000"/>
        </w:rPr>
        <w:t>17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9</w:t>
      </w:r>
      <w:r>
        <w:rPr>
          <w:rFonts w:ascii="宋体" w:hAnsi="宋体" w:eastAsia="宋体" w:cs="宋体"/>
          <w:color w:val="000000"/>
        </w:rPr>
        <w:t>；</w:t>
      </w:r>
    </w:p>
    <w:p w14:paraId="007FF05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乙队：</w:t>
      </w:r>
      <w:r>
        <w:rPr>
          <w:rFonts w:ascii="Times New Roman" w:hAnsi="Times New Roman" w:eastAsia="Times New Roman" w:cs="Times New Roman"/>
          <w:color w:val="000000"/>
        </w:rPr>
        <w:t>17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7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8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8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81</w:t>
      </w:r>
      <w:r>
        <w:rPr>
          <w:rFonts w:ascii="宋体" w:hAnsi="宋体" w:eastAsia="宋体" w:cs="宋体"/>
          <w:color w:val="000000"/>
        </w:rPr>
        <w:t>．</w:t>
      </w:r>
    </w:p>
    <w:p w14:paraId="314D3C6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要判断哪支护卫队队员身高更为整齐，应该比较两组数据的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78350D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平均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众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中位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方差</w:t>
      </w:r>
    </w:p>
    <w:p w14:paraId="45E4E8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某中学举办“传承红色精神，讲好阜新故事”演讲比赛，共设置“海州矿精神”“三沟精神”“治沙精神”三个主题，每位选手随机选取一个主题参赛．如果小明和小宇都参加比赛，他们同时选中主题“海州矿精神”的概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4D7BB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53881778" name="图片 2053881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881778" name="图片 205388177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5" o:title="eqIdf89eef3148f2d4d09379767b4af6913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7" o:title="eqId4dac452fbb5ef6dd653e7fbbef63948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39" o:title="eqId5e6486784415f3537c9a13556c05d89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1" o:title="eqId158b045c6172c4178d7aa52083e1489f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</w:p>
    <w:p w14:paraId="372643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43" o:title="eqIdedd393c091f2e097cc59f9b6aa70ac2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816A4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5" o:title="eqId0b83a660527359758db64e656646629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7" o:title="eqId752455799e49f846e2601304fec5d3b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49" o:title="eqId75e1512c67e2f7696e7558b43b95464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51" o:title="eqIdbddd0814a0fc43f968ea82b990a93896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</w:p>
    <w:p w14:paraId="7207F7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3" o:title="eqId3d97cdc586744d208b6f69c9813af977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三点，若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15pt;width:137.8pt;" o:ole="t" filled="f" o:preferrelative="t" stroked="f" coordsize="21600,21600">
            <v:path/>
            <v:fill on="f" focussize="0,0"/>
            <v:stroke on="f" joinstyle="miter"/>
            <v:imagedata r:id="rId55" o:title="eqId41a8959f8fe1e7bdc9537a9d8a6e2c3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7" o:title="eqIdd22df2977de56cc69be0c1e847653d7a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5FB7D8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1049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CB148F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0" o:title="eqId0aee6e4e9350a2665df8597ff8045bb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2" o:title="eqIdb31a14bd2a972f43d7a26a99589ad083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4" o:title="eqIdd36581140ebac5d28438ea63b1b23b6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66" o:title="eqId2fb94bd9eb80fb9f5f02f518bb8f2211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</w:p>
    <w:p w14:paraId="4C007D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近年来，由于新能源汽车的崛起，燃油汽车的销量出现了不同程度的下滑，经销商纷纷开展降价促销活动．某款燃油汽车今年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售价为</w:t>
      </w:r>
      <w:r>
        <w:rPr>
          <w:rFonts w:ascii="Times New Roman" w:hAnsi="Times New Roman" w:eastAsia="Times New Roman" w:cs="Times New Roman"/>
          <w:color w:val="000000"/>
        </w:rPr>
        <w:t>23</w:t>
      </w:r>
      <w:r>
        <w:rPr>
          <w:rFonts w:ascii="宋体" w:hAnsi="宋体" w:eastAsia="宋体" w:cs="宋体"/>
          <w:color w:val="000000"/>
        </w:rPr>
        <w:t>万元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份售价为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万元．设该款汽车这两月售价的月均下降率是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则所列方程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87BBD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2pt;width:74pt;" o:ole="t" filled="f" o:preferrelative="t" stroked="f" coordsize="21600,21600">
            <v:path/>
            <v:fill on="f" focussize="0,0"/>
            <v:stroke on="f" joinstyle="miter"/>
            <v:imagedata r:id="rId68" o:title="eqId13ff5e1aa577f6d48b044073f1ea4ad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2pt;width:74pt;" o:ole="t" filled="f" o:preferrelative="t" stroked="f" coordsize="21600,21600">
            <v:path/>
            <v:fill on="f" focussize="0,0"/>
            <v:stroke on="f" joinstyle="miter"/>
            <v:imagedata r:id="rId70" o:title="eqId5c208d045209153e17d43bc58edf271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</w:p>
    <w:p w14:paraId="23BF5E2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2pt;width:96pt;" o:ole="t" filled="f" o:preferrelative="t" stroked="f" coordsize="21600,21600">
            <v:path/>
            <v:fill on="f" focussize="0,0"/>
            <v:stroke on="f" joinstyle="miter"/>
            <v:imagedata r:id="rId72" o:title="eqId00b06f2b8689d73ab5c763c69a54f74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2pt;width:80pt;" o:ole="t" filled="f" o:preferrelative="t" stroked="f" coordsize="21600,21600">
            <v:path/>
            <v:fill on="f" focussize="0,0"/>
            <v:stroke on="f" joinstyle="miter"/>
            <v:imagedata r:id="rId74" o:title="eqId823d049486e6d14ad131afec4dcace11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</w:p>
    <w:p w14:paraId="2B0E97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二次函数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76" o:title="eqIda90385c676848de67293e3ed6bc000f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一个交点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9.9pt;width:27.05pt;" o:ole="t" filled="f" o:preferrelative="t" stroked="f" coordsize="21600,21600">
            <v:path/>
            <v:fill on="f" focussize="0,0"/>
            <v:stroke on="f" joinstyle="miter"/>
            <v:imagedata r:id="rId78" o:title="eqIdd2ac55c5a8ad17e77e16e842af46018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是直线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80" o:title="eqId9b384412acba251d87902ab928902f1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结论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E1495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6097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0105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3" o:title="eqId77694c11ba40ec5c2fc4f6a05e31a048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85" o:title="eqIdaa285de4d015f208441ffe9a84bbd78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87" o:title="eqIdb4c5925f8d274e3ec1c798d31277d6c6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89" o:title="eqIdacfb9aa6a93fa8242225db98772829f8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函数图象上</w:t>
      </w:r>
    </w:p>
    <w:p w14:paraId="7D4EE17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37.15pt;" o:ole="t" filled="f" o:preferrelative="t" stroked="f" coordsize="21600,21600">
            <v:path/>
            <v:fill on="f" focussize="0,0"/>
            <v:stroke on="f" joinstyle="miter"/>
            <v:imagedata r:id="rId91" o:title="eqIdcce2e2c84b162dc583a91e9dd5214407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曲线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73.35pt;" o:ole="t" filled="f" o:preferrelative="t" stroked="f" coordsize="21600,21600">
            <v:path/>
            <v:fill on="f" focussize="0,0"/>
            <v:stroke on="f" joinstyle="miter"/>
            <v:imagedata r:id="rId93" o:title="eqId78827be3432e475cf53d0f82c1eb55fa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叫作“正方形的渐开线”，其中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1pt;width:27pt;" o:ole="t" filled="f" o:preferrelative="t" stroked="f" coordsize="21600,21600">
            <v:path/>
            <v:fill on="f" focussize="0,0"/>
            <v:stroke on="f" joinstyle="miter"/>
            <v:imagedata r:id="rId95" o:title="eqIdeacbb90576024dfc6b1a0e403d71cacc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25pt;" o:ole="t" filled="f" o:preferrelative="t" stroked="f" coordsize="21600,21600">
            <v:path/>
            <v:fill on="f" focussize="0,0"/>
            <v:stroke on="f" joinstyle="miter"/>
            <v:imagedata r:id="rId97" o:title="eqId44fec2cde10fafd0085dd4af76af1065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1.2pt;width:28.45pt;" o:ole="t" filled="f" o:preferrelative="t" stroked="f" coordsize="21600,21600">
            <v:path/>
            <v:fill on="f" focussize="0,0"/>
            <v:stroke on="f" joinstyle="miter"/>
            <v:imagedata r:id="rId99" o:title="eqIdc7e8af1ecc5f62c94d72547b42a1bb6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65pt;width:28pt;" o:ole="t" filled="f" o:preferrelative="t" stroked="f" coordsize="21600,21600">
            <v:path/>
            <v:fill on="f" focussize="0,0"/>
            <v:stroke on="f" joinstyle="miter"/>
            <v:imagedata r:id="rId101" o:title="eqId2e4916a30cc4a43bb567430558457a6e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…</w:t>
      </w:r>
      <w:r>
        <w:rPr>
          <w:rFonts w:ascii="宋体" w:hAnsi="宋体" w:eastAsia="宋体" w:cs="宋体"/>
          <w:color w:val="000000"/>
        </w:rPr>
        <w:t>的圆心依次按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03" o:title="eqIdb1241216f3c1cb5e73043dd1037f556d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循环．当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55pt;width:35.3pt;" o:ole="t" filled="f" o:preferrelative="t" stroked="f" coordsize="21600,21600">
            <v:path/>
            <v:fill on="f" focussize="0,0"/>
            <v:stroke on="f" joinstyle="miter"/>
            <v:imagedata r:id="rId105" o:title="eqId52705567101a48893de582656ef4152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107" o:title="eqId415719471bfbadc5e667b501e15ce485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 w14:paraId="53C8760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62225" cy="27336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D960C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9pt;width:60.95pt;" o:ole="t" filled="f" o:preferrelative="t" stroked="f" coordsize="21600,21600">
            <v:path/>
            <v:fill on="f" focussize="0,0"/>
            <v:stroke on="f" joinstyle="miter"/>
            <v:imagedata r:id="rId110" o:title="eqId034f26597504f46485453596f3a8bb85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.9pt;width:49.05pt;" o:ole="t" filled="f" o:preferrelative="t" stroked="f" coordsize="21600,21600">
            <v:path/>
            <v:fill on="f" focussize="0,0"/>
            <v:stroke on="f" joinstyle="miter"/>
            <v:imagedata r:id="rId112" o:title="eqId6f3c31747da6793b585fe8300c848dd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9pt;width:60.95pt;" o:ole="t" filled="f" o:preferrelative="t" stroked="f" coordsize="21600,21600">
            <v:path/>
            <v:fill on="f" focussize="0,0"/>
            <v:stroke on="f" joinstyle="miter"/>
            <v:imagedata r:id="rId114" o:title="eqIdb5a8e6236689f7fd8919b12a5240271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9pt;width:45.05pt;" o:ole="t" filled="f" o:preferrelative="t" stroked="f" coordsize="21600,21600">
            <v:path/>
            <v:fill on="f" focussize="0,0"/>
            <v:stroke on="f" joinstyle="miter"/>
            <v:imagedata r:id="rId116" o:title="eqId1541cb5e3b5fa33363889092e90b7c8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</w:p>
    <w:p w14:paraId="5B9ED94D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9775D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2pt;width:65.35pt;" o:ole="t" filled="f" o:preferrelative="t" stroked="f" coordsize="21600,21600">
            <v:path/>
            <v:fill on="f" focussize="0,0"/>
            <v:stroke on="f" joinstyle="miter"/>
            <v:imagedata r:id="rId118" o:title="eqId55b278ebc99123d8761b62d0918e391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EDB59D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将一个三角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0.45pt;width:57.2pt;" o:ole="t" filled="f" o:preferrelative="t" stroked="f" coordsize="21600,21600">
            <v:path/>
            <v:fill on="f" focussize="0,0"/>
            <v:stroke on="f" joinstyle="miter"/>
            <v:imagedata r:id="rId120" o:title="eqId6b09333a8f136ca6c16cc90fe2058eb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按如图所示的位置摆放，直线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122" o:title="eqIdd8a4352562ae8aa968014fd0d931b67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124" o:title="eqId07ac720938fbc137eaeebb3fea8bcc3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126" o:title="eqId780d8fd6c6c1deeeb45e15f639719e0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D455D8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14382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8A6D14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9" o:title="eqId15c0dbe3c080c4c4636c64803e5c1f7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131" o:title="eqId72cb97395ebc5ee1b212afb7a97b985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3" o:title="eqId1dde8112e8eb968fd042418dd632759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位似中心的位似图形，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135" o:title="eqIdc2fbc19bd1dbe602f7b70e9f662c2d6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9" o:title="eqId15c0dbe3c080c4c4636c64803e5c1f7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131" o:title="eqId72cb97395ebc5ee1b212afb7a97b985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比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32A404B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2096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AC9B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正比例函数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140" o:title="eqIdd77f5191798242b7b9b88a75e17e442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53881776" name="图片 2053881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881776" name="图片 205388177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图象与反比例函数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2.25pt;width:36.75pt;" o:ole="t" filled="f" o:preferrelative="t" stroked="f" coordsize="21600,21600">
            <v:path/>
            <v:fill on="f" focussize="0,0"/>
            <v:stroke on="f" joinstyle="miter"/>
            <v:imagedata r:id="rId142" o:title="eqIda90678a404b0c5a139c5ed8a51be1b6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相交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144" o:title="eqIdd2241bd71e0c20867029e489f9ba655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9" o:title="eqId15c0dbe3c080c4c4636c64803e5c1f7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3360BBF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9" o:title="eqId411b38a18046fea8e9fab1f9f9b80a5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pt;width:81.8pt;" o:ole="t" filled="f" o:preferrelative="t" stroked="f" coordsize="21600,21600">
            <v:path/>
            <v:fill on="f" focussize="0,0"/>
            <v:stroke on="f" joinstyle="miter"/>
            <v:imagedata r:id="rId151" o:title="eqId623be093e5fb090012aab59680dbc87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连接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3" o:title="eqId60ef95894ceebaf236170e8832dcf7e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3" o:title="eqId60ef95894ceebaf236170e8832dcf7e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6" o:title="eqId03902478df1a55bc99703210bccab91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分别截取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58" o:title="eqId7c561465e9999219eb8b06c02c53e72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1.9pt;width:42.55pt;" o:ole="t" filled="f" o:preferrelative="t" stroked="f" coordsize="21600,21600">
            <v:path/>
            <v:fill on="f" focussize="0,0"/>
            <v:stroke on="f" joinstyle="miter"/>
            <v:imagedata r:id="rId160" o:title="eqIdd38d97f03faed3152db2fd3bd191994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分别以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圆心，以大于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162" o:title="eqId52d092504d3c33c48be43f23b788efd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两弧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．作射线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64" o:title="eqId77a7e4a6765ce78b05ee97764771e01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6" o:title="eqId9d78abbad68bbbf12af10cd40ef4c35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则线段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95pt;width:23.3pt;" o:ole="t" filled="f" o:preferrelative="t" stroked="f" coordsize="21600,21600">
            <v:path/>
            <v:fill on="f" focussize="0,0"/>
            <v:stroke on="f" joinstyle="miter"/>
            <v:imagedata r:id="rId168" o:title="eqIdc7e4fa04825ac7d071968056322d88b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36E8A4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10763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00CEB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德力格尔草原位于彰武县境内，以草场资源丰富，景色优美著称．今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在此举办的“漠上草原欢乐跑”首届马拉松比赛，吸引了千余名国内外选手参加．甲、乙两名选手同时参加了往返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71" o:title="eqId0dcf2a1f828decb4c83728d8ef7d41e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程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73" o:title="eqIdf4a07ec2d7196e4b3ded73e63a7c567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业余组比赛，如果全程保持匀速，甲、乙之间的距离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75" o:title="eqIdf555f3cbe968094310f4ee675bf28fc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甲所用的时间（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）之间的函数关系如图所示，那么当甲到达终点时，乙距离终点</w:t>
      </w:r>
      <w:r>
        <w:rPr>
          <w:color w:val="000000"/>
        </w:rPr>
        <w:t>______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75" o:title="eqIdf555f3cbe968094310f4ee675bf28fc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70CCC8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47900" cy="16383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B4F2121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个小题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89DC7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4.65pt;width:98.65pt;" o:ole="t" filled="f" o:preferrelative="t" stroked="f" coordsize="21600,21600">
            <v:path/>
            <v:fill on="f" focussize="0,0"/>
            <v:stroke on="f" joinstyle="miter"/>
            <v:imagedata r:id="rId179" o:title="eqId5fbc99779aac1748f12a3f09df84449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81" o:title="eqIdf8120119749d4bc28067e73fca7d46c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72599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某中学数学兴趣小组的同学们，对函数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0pt;width:73.35pt;" o:ole="t" filled="f" o:preferrelative="t" stroked="f" coordsize="21600,21600">
            <v:path/>
            <v:fill on="f" focussize="0,0"/>
            <v:stroke on="f" joinstyle="miter"/>
            <v:imagedata r:id="rId183" o:title="eqId4b775515fc4ca05228eda0bd2079e2d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常数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5" o:title="eqId20849c00c47cbdc43f18d53341b6c4e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性质进行了初步探究，部分过程如下，请你将其补充完整．</w:t>
      </w:r>
    </w:p>
    <w:p w14:paraId="1975D1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187" o:title="eqId0b550ee821ee1838384835e81fc34b6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189" o:title="eqId62a992bf546c85dc454aa6778ff678f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即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9.95pt;width:33.3pt;" o:ole="t" filled="f" o:preferrelative="t" stroked="f" coordsize="21600,21600">
            <v:path/>
            <v:fill on="f" focussize="0,0"/>
            <v:stroke on="f" joinstyle="miter"/>
            <v:imagedata r:id="rId191" o:title="eqId10306d2741184823a1784f3f26c7334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193" o:title="eqIda6e2e79843faf62dde86bf858d1e056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化简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140" o:title="eqIdd77f5191798242b7b9b88a75e17e442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96" o:title="eqId9e541ea2f855f981c96207070683d38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化简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98" o:title="eqId070d1ea22a92808dad7489438c23962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4F023B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00" o:title="eqId8e258ab9e600435b37465092243d99f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202" o:title="eqId5a3c442579603164f3fc19458677d307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04" o:title="eqId15a783088120d67cc98936081e80fb7f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即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206" o:title="eqId62c00b238990e0a779f01799b7c56b7d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E36D7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该函数自变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和函数值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若干组对应值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35"/>
        <w:gridCol w:w="450"/>
        <w:gridCol w:w="555"/>
        <w:gridCol w:w="495"/>
        <w:gridCol w:w="345"/>
        <w:gridCol w:w="345"/>
        <w:gridCol w:w="345"/>
        <w:gridCol w:w="345"/>
        <w:gridCol w:w="345"/>
        <w:gridCol w:w="450"/>
      </w:tblGrid>
      <w:tr w14:paraId="20BB98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76623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208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20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78A05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27E60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1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12" o:title="eqId274a9dc37509f01c2606fb3086a46f4f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20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EFA00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2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      <v:path/>
                  <v:fill on="f" focussize="0,0"/>
                  <v:stroke on="f" joinstyle="miter"/>
                  <v:imagedata r:id="rId211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21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48A23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A0D83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8E905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4F52B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E3F8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AF2B9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</w:tr>
      <w:tr w14:paraId="7A0FD6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8162A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213" o:title="eqIdd053b14c8588eee2acbbe44fc37a6886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1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33131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3473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ECC04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4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215" o:title="eqId294f5ba74cdf695fc9a8a8e52f421328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1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A301C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F6C6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D2138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50E3D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4F059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79860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</w:tr>
    </w:tbl>
    <w:p w14:paraId="313DC43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17" o:title="eqIda6c57bbef89a37f1a3808c0ceeac0c2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6C2E2D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在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53881780" name="图片 2053881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881780" name="图片 205388178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面直角坐标系内画出函数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206" o:title="eqId62c00b238990e0a779f01799b7c56b7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．</w:t>
      </w:r>
    </w:p>
    <w:p w14:paraId="114E543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97434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974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CB16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6pt;width:88pt;" o:ole="t" filled="f" o:preferrelative="t" stroked="f" coordsize="21600,21600">
            <v:path/>
            <v:fill on="f" focussize="0,0"/>
            <v:stroke on="f" joinstyle="miter"/>
            <v:imagedata r:id="rId221" o:title="eqId0ac263c1de67239a4ecd015d0071328a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即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0pt;width:78pt;" o:ole="t" filled="f" o:preferrelative="t" stroked="f" coordsize="21600,21600">
            <v:path/>
            <v:fill on="f" focussize="0,0"/>
            <v:stroke on="f" joinstyle="miter"/>
            <v:imagedata r:id="rId223" o:title="eqId914928fc8b5c5bbc3a3ae88ec5fc2e8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D2B8E1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25" o:title="eqId636289ad84b4a3a51095dd32ca201f94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化简为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98" o:title="eqId070d1ea22a92808dad7489438c23962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2791D6F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在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的平面直角坐标系内画出函数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20pt;width:78pt;" o:ole="t" filled="f" o:preferrelative="t" stroked="f" coordsize="21600,21600">
            <v:path/>
            <v:fill on="f" focussize="0,0"/>
            <v:stroke on="f" joinstyle="miter"/>
            <v:imagedata r:id="rId223" o:title="eqId914928fc8b5c5bbc3a3ae88ec5fc2e8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．</w:t>
      </w:r>
    </w:p>
    <w:p w14:paraId="761EB1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请写出函数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0pt;width:73.35pt;" o:ole="t" filled="f" o:preferrelative="t" stroked="f" coordsize="21600,21600">
            <v:path/>
            <v:fill on="f" focussize="0,0"/>
            <v:stroke on="f" joinstyle="miter"/>
            <v:imagedata r:id="rId183" o:title="eqId4b775515fc4ca05228eda0bd2079e2d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常数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5" o:title="eqId20849c00c47cbdc43f18d53341b6c4e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一条性质：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（若所列性质多于一条，则仅以第一条为准）</w:t>
      </w:r>
    </w:p>
    <w:p w14:paraId="184546E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1" o:title="eqIdf52a58fbaf4fea03567e88a9f0f6e37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3" o:title="eqId3d97cdc586744d208b6f69c9813af97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3" o:title="eqId3d97cdc586744d208b6f69c9813af97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1" o:title="eqIdf52a58fbaf4fea03567e88a9f0f6e37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异侧的两点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236" o:title="eqId7e13b639fd46e6a29ed193b9b035785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38" o:title="eqId6b1bd1adfe4cc6566218f19970c2fd3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40" o:title="eqIdd40b319212a7e7528b053e1c7097e96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9pt;width:39.2pt;" o:ole="t" filled="f" o:preferrelative="t" stroked="f" coordsize="21600,21600">
            <v:path/>
            <v:fill on="f" focussize="0,0"/>
            <v:stroke on="f" joinstyle="miter"/>
            <v:imagedata r:id="rId242" o:title="eqId2cfc2771aa0d5b97d2297f8a26a6f6b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14B82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3811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E357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5" o:title="eqIde6e490f703eb6c9bb1278c78ebc2d66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3" o:title="eqId3d97cdc586744d208b6f69c9813af97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．</w:t>
      </w:r>
    </w:p>
    <w:p w14:paraId="5F0CC3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248" o:title="eqIde075468e7fb0bf30229aec01a720597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50" o:title="eqId3d2c15801fee2405573677484f5dcfa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图中阴影部分的面积．</w:t>
      </w:r>
    </w:p>
    <w:p w14:paraId="5CE944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端午节是中华民族的传统节日，节日里吃粽子是传统习俗．为了了解附近居民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（肉粽子）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（蛋黄粽子）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（红枣粽子）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（葡萄干粽子）四种口味粽子的喜爱情况，某商场随机抽取了某小区的部分居民进行问卷调查（每人只能选一种口味），并将调查结果绘制成如下两幅不完整的统计图．</w:t>
      </w:r>
    </w:p>
    <w:p w14:paraId="073EED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62475" cy="18478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D062D5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图中提供的信息，解答下列问题：</w:t>
      </w:r>
    </w:p>
    <w:p w14:paraId="0D18F5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参加此次问卷调查的居民共有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人．</w:t>
      </w:r>
    </w:p>
    <w:p w14:paraId="5A2D2E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通过计算将条形统计图补充完整．</w:t>
      </w:r>
    </w:p>
    <w:p w14:paraId="72891F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该小区共有</w:t>
      </w:r>
      <w:r>
        <w:rPr>
          <w:rFonts w:ascii="Times New Roman" w:hAnsi="Times New Roman" w:eastAsia="Times New Roman" w:cs="Times New Roman"/>
          <w:color w:val="000000"/>
        </w:rPr>
        <w:t>2000</w:t>
      </w:r>
      <w:r>
        <w:rPr>
          <w:rFonts w:ascii="宋体" w:hAnsi="宋体" w:eastAsia="宋体" w:cs="宋体"/>
          <w:color w:val="000000"/>
        </w:rPr>
        <w:t>名居民，请估计喜爱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（肉粽子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53881782" name="图片 2053881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881782" name="图片 205388178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居民约有多少人．</w:t>
      </w:r>
    </w:p>
    <w:p w14:paraId="457F21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小颖家所在居民楼高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1" o:title="eqIdf52a58fbaf4fea03567e88a9f0f6e37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254" o:title="eqId93463e2d4a91572eacb3c6c37b66bbd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楼顶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测得另一座大厦顶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仰角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56" o:title="eqIde170f206fdbbd834aad7580c727e2cc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58" o:title="eqId79a97bb4dcfab4ec7539bc783d563c4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大厦底部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俯角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260" o:title="eqId5b5858ee1ce52b251816757257a11c2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62" o:title="eqId8141d00b74eb4c50bf861e6ff0edf13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9B7A2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22002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A1A34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两楼之间的距离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40" o:title="eqIdd40b319212a7e7528b053e1c7097e96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61FE3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大厦的高度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6" o:title="eqId9d78abbad68bbbf12af10cd40ef4c35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0A81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结果精确到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67" o:title="eqIdbfaa19eeaf415ed419e77fe92794f44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参考数据：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.95pt;width:63pt;" o:ole="t" filled="f" o:preferrelative="t" stroked="f" coordsize="21600,21600">
            <v:path/>
            <v:fill on="f" focussize="0,0"/>
            <v:stroke on="f" joinstyle="miter"/>
            <v:imagedata r:id="rId269" o:title="eqIdfc714fe6656552ae227332550756a620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271" o:title="eqId90b8e784cfcf697083f5a1bef0baa7c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73" o:title="eqId8d0062f4f00732a0cf11d1ac145c218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4E8D84D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了进一步丰富校园文体活动，某中学准备一次性购买若干个足球和排球，用</w:t>
      </w:r>
      <w:r>
        <w:rPr>
          <w:rFonts w:ascii="Times New Roman" w:hAnsi="Times New Roman" w:eastAsia="Times New Roman" w:cs="Times New Roman"/>
          <w:color w:val="000000"/>
        </w:rPr>
        <w:t>480</w:t>
      </w:r>
      <w:r>
        <w:rPr>
          <w:rFonts w:ascii="宋体" w:hAnsi="宋体" w:eastAsia="宋体" w:cs="宋体"/>
          <w:color w:val="000000"/>
        </w:rPr>
        <w:t>元购买足球的数量和用</w:t>
      </w:r>
      <w:r>
        <w:rPr>
          <w:rFonts w:ascii="Times New Roman" w:hAnsi="Times New Roman" w:eastAsia="Times New Roman" w:cs="Times New Roman"/>
          <w:color w:val="000000"/>
        </w:rPr>
        <w:t>390</w:t>
      </w:r>
      <w:r>
        <w:rPr>
          <w:rFonts w:ascii="宋体" w:hAnsi="宋体" w:eastAsia="宋体" w:cs="宋体"/>
          <w:color w:val="000000"/>
        </w:rPr>
        <w:t>元购买排球的数量相同，已知足球的单价比排球的单价多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元．</w:t>
      </w:r>
    </w:p>
    <w:p w14:paraId="03878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：足球和排球的单价各是多少元？</w:t>
      </w:r>
    </w:p>
    <w:p w14:paraId="416337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根据学校实际情况，需一次性购买足球和排球共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个，但要求其总费用不超过</w:t>
      </w:r>
      <w:r>
        <w:rPr>
          <w:rFonts w:ascii="Times New Roman" w:hAnsi="Times New Roman" w:eastAsia="Times New Roman" w:cs="Times New Roman"/>
          <w:color w:val="000000"/>
        </w:rPr>
        <w:t>7550</w:t>
      </w:r>
      <w:r>
        <w:rPr>
          <w:rFonts w:ascii="宋体" w:hAnsi="宋体" w:eastAsia="宋体" w:cs="宋体"/>
          <w:color w:val="000000"/>
        </w:rPr>
        <w:t>元，那么学校最多可以购买多少个足球？</w:t>
      </w:r>
    </w:p>
    <w:p w14:paraId="3F5703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正方形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9" o:title="eqId411b38a18046fea8e9fab1f9f9b80a5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线段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6" o:title="eqId9d78abbad68bbbf12af10cd40ef4c35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逆时针旋转到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77" o:title="eqId4eedae8d316c76e3d0b451256de03fb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旋转角为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56" o:title="eqIde170f206fdbbd834aad7580c727e2cc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5" o:title="eqIde6e490f703eb6c9bb1278c78ebc2d66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281" o:title="eqId8e4e363bfd418579e6229230df034bbc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83" o:title="eqId274cf35acb4a1748d15c39d15a9bea7b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CF941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38525" cy="15240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5CF34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286" o:title="eqId708d48b595c17d4dccf9b4086d7e664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4D64FFF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.2pt;width:36.6pt;" o:ole="t" filled="f" o:preferrelative="t" stroked="f" coordsize="21600,21600">
            <v:path/>
            <v:fill on="f" focussize="0,0"/>
            <v:stroke on="f" joinstyle="miter"/>
            <v:imagedata r:id="rId288" o:title="eqIdac37366d2b54dc7d9a95ac6ddda5f3a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（用含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56" o:title="eqIde170f206fdbbd834aad7580c727e2cc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）．</w:t>
      </w:r>
    </w:p>
    <w:p w14:paraId="09402CD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求证：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291" o:title="eqId971a386fe268f278e03094f28d4f5cf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F93E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取线段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93" o:title="eqId49b50357a6545cae8348e3059312f52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64" o:title="eqId77a7e4a6765ce78b05ee97764771e01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296" o:title="eqIdfcd0ced286a0fbc7e4862f814726427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直接写出在线段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77" o:title="eqId4eedae8d316c76e3d0b451256de03fb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旋转过程中（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299" o:title="eqId783d872617eed2bbd474035156b6caa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301" o:title="eqId3bbd6f0a0412d0f43ce1f7c1d530e56e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大值．</w:t>
      </w:r>
    </w:p>
    <w:p w14:paraId="2129AB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平面直角坐标系中，二次函数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303" o:title="eqId357caf1fd7ba1d944743fcfebecd185d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8" o:title="eqId81dea63b8ce3e51adf66cf7b9982a248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rPr>
          <w:rFonts w:ascii="新宋体" w:hAnsi="新宋体" w:eastAsia="新宋体" w:cs="新宋体"/>
          <w:color w:val="000000"/>
        </w:rPr>
        <w:t>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06" o:title="eqId2ee80939187a84e1863eeb192a301c29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和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08" o:title="eqIdb1b47e7bf02b3ca16f7d96b9369e51a3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104568F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28925" cy="18288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655B8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这个二次函数的表达式．</w:t>
      </w:r>
    </w:p>
    <w:p w14:paraId="5DB5D9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二次函数图象的对称轴与直线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6pt;width:69pt;" o:ole="t" filled="f" o:preferrelative="t" stroked="f" coordsize="21600,21600">
            <v:path/>
            <v:fill on="f" focussize="0,0"/>
            <v:stroke on="f" joinstyle="miter"/>
            <v:imagedata r:id="rId311" o:title="eqIdeaae3e9af0c91a2080b97675f14f1fc5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若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新宋体" w:hAnsi="新宋体" w:eastAsia="新宋体" w:cs="新宋体"/>
          <w:color w:val="000000"/>
        </w:rPr>
        <w:t>直线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3" o:title="eqId60ef95894ceebaf236170e8832dcf7e3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上方抛物线上的一个动点，求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314" o:title="eqId781e6927e3bc512359dc8b0c11e195d5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面积的最大值</w:t>
      </w:r>
      <w:r>
        <w:rPr>
          <w:rFonts w:ascii="宋体" w:hAnsi="宋体" w:eastAsia="宋体" w:cs="宋体"/>
          <w:color w:val="000000"/>
        </w:rPr>
        <w:t>．</w:t>
      </w:r>
    </w:p>
    <w:p w14:paraId="4C43D3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新宋体" w:hAnsi="新宋体" w:eastAsia="新宋体" w:cs="新宋体"/>
          <w:color w:val="000000"/>
        </w:rPr>
        <w:t>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16" o:title="eqIddad2a36927223bd70f426ba06aea4b45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直线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3" o:title="eqId60ef95894ceebaf236170e8832dcf7e3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上的一个动点，过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16" o:title="eqIddad2a36927223bd70f426ba06aea4b45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直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320" o:title="eqId0f85fca60a11e1af2bf50138d0e3fe62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与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6" o:title="eqId0dc5c9827dfd0be5a9c85962d6ccbfb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平行，则在直线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320" o:title="eqId0f85fca60a11e1af2bf50138d0e3fe62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上是否存在点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24" o:title="eqIdacc290b44635265137fdf13146b6a6d9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使点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26" o:title="eqId7f9e8449aad35c5d840a3395ea86df6d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与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16" o:title="eqIddad2a36927223bd70f426ba06aea4b4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关于直线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.65pt;width:20.05pt;" o:ole="t" filled="f" o:preferrelative="t" stroked="f" coordsize="21600,21600">
            <v:path/>
            <v:fill on="f" focussize="0,0"/>
            <v:stroke on="f" joinstyle="miter"/>
            <v:imagedata r:id="rId329" o:title="eqIdf53330c107f8245290a5a42c3d356acd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对称？若存在，请直接写出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24" o:title="eqIdacc290b44635265137fdf13146b6a6d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坐标；若不存在，请说明理由</w:t>
      </w:r>
      <w:r>
        <w:rPr>
          <w:rFonts w:ascii="宋体" w:hAnsi="宋体" w:eastAsia="宋体" w:cs="宋体"/>
          <w:color w:val="000000"/>
        </w:rPr>
        <w:t>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67DFF86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2B48D4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E3E271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31E39E9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8B9081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6CD51AD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79D0C42"/>
    <w:rsid w:val="38274566"/>
    <w:rsid w:val="56A9769D"/>
    <w:rsid w:val="66454ADE"/>
    <w:rsid w:val="6D6D47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uiPriority w:val="0"/>
  </w:style>
  <w:style w:type="character" w:styleId="7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1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0.bin"/><Relationship Id="rId95" Type="http://schemas.openxmlformats.org/officeDocument/2006/relationships/image" Target="media/image47.wmf"/><Relationship Id="rId94" Type="http://schemas.openxmlformats.org/officeDocument/2006/relationships/oleObject" Target="embeddings/oleObject39.bin"/><Relationship Id="rId93" Type="http://schemas.openxmlformats.org/officeDocument/2006/relationships/image" Target="media/image46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" Type="http://schemas.openxmlformats.org/officeDocument/2006/relationships/image" Target="media/image44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0.png"/><Relationship Id="rId80" Type="http://schemas.openxmlformats.org/officeDocument/2006/relationships/image" Target="media/image39.wmf"/><Relationship Id="rId8" Type="http://schemas.openxmlformats.org/officeDocument/2006/relationships/footer" Target="footer3.xml"/><Relationship Id="rId79" Type="http://schemas.openxmlformats.org/officeDocument/2006/relationships/oleObject" Target="embeddings/oleObject32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1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8.png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oleObject" Target="embeddings/oleObject10.bin"/><Relationship Id="rId34" Type="http://schemas.openxmlformats.org/officeDocument/2006/relationships/image" Target="media/image16.wmf"/><Relationship Id="rId332" Type="http://schemas.openxmlformats.org/officeDocument/2006/relationships/fontTable" Target="fontTable.xml"/><Relationship Id="rId331" Type="http://schemas.openxmlformats.org/officeDocument/2006/relationships/customXml" Target="../customXml/item1.xml"/><Relationship Id="rId330" Type="http://schemas.openxmlformats.org/officeDocument/2006/relationships/oleObject" Target="embeddings/oleObject168.bin"/><Relationship Id="rId33" Type="http://schemas.openxmlformats.org/officeDocument/2006/relationships/image" Target="media/image15.wmf"/><Relationship Id="rId329" Type="http://schemas.openxmlformats.org/officeDocument/2006/relationships/image" Target="media/image153.wmf"/><Relationship Id="rId328" Type="http://schemas.openxmlformats.org/officeDocument/2006/relationships/oleObject" Target="embeddings/oleObject167.bin"/><Relationship Id="rId327" Type="http://schemas.openxmlformats.org/officeDocument/2006/relationships/oleObject" Target="embeddings/oleObject166.bin"/><Relationship Id="rId326" Type="http://schemas.openxmlformats.org/officeDocument/2006/relationships/image" Target="media/image152.wmf"/><Relationship Id="rId325" Type="http://schemas.openxmlformats.org/officeDocument/2006/relationships/oleObject" Target="embeddings/oleObject165.bin"/><Relationship Id="rId324" Type="http://schemas.openxmlformats.org/officeDocument/2006/relationships/image" Target="media/image151.wmf"/><Relationship Id="rId323" Type="http://schemas.openxmlformats.org/officeDocument/2006/relationships/oleObject" Target="embeddings/oleObject164.bin"/><Relationship Id="rId322" Type="http://schemas.openxmlformats.org/officeDocument/2006/relationships/oleObject" Target="embeddings/oleObject163.bin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0.wmf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61.bin"/><Relationship Id="rId318" Type="http://schemas.openxmlformats.org/officeDocument/2006/relationships/oleObject" Target="embeddings/oleObject160.bin"/><Relationship Id="rId317" Type="http://schemas.openxmlformats.org/officeDocument/2006/relationships/oleObject" Target="embeddings/oleObject159.bin"/><Relationship Id="rId316" Type="http://schemas.openxmlformats.org/officeDocument/2006/relationships/image" Target="media/image149.wmf"/><Relationship Id="rId315" Type="http://schemas.openxmlformats.org/officeDocument/2006/relationships/oleObject" Target="embeddings/oleObject158.bin"/><Relationship Id="rId314" Type="http://schemas.openxmlformats.org/officeDocument/2006/relationships/image" Target="media/image148.wmf"/><Relationship Id="rId313" Type="http://schemas.openxmlformats.org/officeDocument/2006/relationships/oleObject" Target="embeddings/oleObject157.bin"/><Relationship Id="rId312" Type="http://schemas.openxmlformats.org/officeDocument/2006/relationships/oleObject" Target="embeddings/oleObject156.bin"/><Relationship Id="rId311" Type="http://schemas.openxmlformats.org/officeDocument/2006/relationships/image" Target="media/image147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4.wmf"/><Relationship Id="rId309" Type="http://schemas.openxmlformats.org/officeDocument/2006/relationships/image" Target="media/image146.png"/><Relationship Id="rId308" Type="http://schemas.openxmlformats.org/officeDocument/2006/relationships/image" Target="media/image145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44.wmf"/><Relationship Id="rId305" Type="http://schemas.openxmlformats.org/officeDocument/2006/relationships/oleObject" Target="embeddings/oleObject153.bin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0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image" Target="media/image141.wmf"/><Relationship Id="rId298" Type="http://schemas.openxmlformats.org/officeDocument/2006/relationships/oleObject" Target="embeddings/oleObject149.bin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0.wmf"/><Relationship Id="rId295" Type="http://schemas.openxmlformats.org/officeDocument/2006/relationships/oleObject" Target="embeddings/oleObject147.bin"/><Relationship Id="rId294" Type="http://schemas.openxmlformats.org/officeDocument/2006/relationships/oleObject" Target="embeddings/oleObject146.bin"/><Relationship Id="rId293" Type="http://schemas.openxmlformats.org/officeDocument/2006/relationships/image" Target="media/image139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38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43.bin"/><Relationship Id="rId288" Type="http://schemas.openxmlformats.org/officeDocument/2006/relationships/image" Target="media/image137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36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35.png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38.bin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36.bin"/><Relationship Id="rId275" Type="http://schemas.openxmlformats.org/officeDocument/2006/relationships/oleObject" Target="embeddings/oleObject135.bin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2.bin"/><Relationship Id="rId27" Type="http://schemas.openxmlformats.org/officeDocument/2006/relationships/image" Target="media/image12.wmf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0.bin"/><Relationship Id="rId265" Type="http://schemas.openxmlformats.org/officeDocument/2006/relationships/oleObject" Target="embeddings/oleObject129.bin"/><Relationship Id="rId264" Type="http://schemas.openxmlformats.org/officeDocument/2006/relationships/oleObject" Target="embeddings/oleObject128.bin"/><Relationship Id="rId263" Type="http://schemas.openxmlformats.org/officeDocument/2006/relationships/image" Target="media/image127.png"/><Relationship Id="rId262" Type="http://schemas.openxmlformats.org/officeDocument/2006/relationships/image" Target="media/image126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3.bin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1.png"/><Relationship Id="rId250" Type="http://schemas.openxmlformats.org/officeDocument/2006/relationships/image" Target="media/image120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1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0.bin"/><Relationship Id="rId246" Type="http://schemas.openxmlformats.org/officeDocument/2006/relationships/oleObject" Target="embeddings/oleObject119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17.png"/><Relationship Id="rId242" Type="http://schemas.openxmlformats.org/officeDocument/2006/relationships/image" Target="media/image116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15.wmf"/><Relationship Id="rId24" Type="http://schemas.openxmlformats.org/officeDocument/2006/relationships/oleObject" Target="embeddings/oleObject5.bin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34" Type="http://schemas.openxmlformats.org/officeDocument/2006/relationships/oleObject" Target="embeddings/oleObject113.bin"/><Relationship Id="rId233" Type="http://schemas.openxmlformats.org/officeDocument/2006/relationships/oleObject" Target="embeddings/oleObject112.bin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0.bin"/><Relationship Id="rId23" Type="http://schemas.openxmlformats.org/officeDocument/2006/relationships/image" Target="media/image10.png"/><Relationship Id="rId229" Type="http://schemas.openxmlformats.org/officeDocument/2006/relationships/oleObject" Target="embeddings/oleObject109.bin"/><Relationship Id="rId228" Type="http://schemas.openxmlformats.org/officeDocument/2006/relationships/oleObject" Target="embeddings/oleObject108.bin"/><Relationship Id="rId227" Type="http://schemas.openxmlformats.org/officeDocument/2006/relationships/oleObject" Target="embeddings/oleObject107.bin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4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3.bin"/><Relationship Id="rId22" Type="http://schemas.openxmlformats.org/officeDocument/2006/relationships/image" Target="media/image9.png"/><Relationship Id="rId219" Type="http://schemas.openxmlformats.org/officeDocument/2006/relationships/image" Target="media/image108.png"/><Relationship Id="rId218" Type="http://schemas.openxmlformats.org/officeDocument/2006/relationships/oleObject" Target="embeddings/oleObject102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98.bin"/><Relationship Id="rId21" Type="http://schemas.openxmlformats.org/officeDocument/2006/relationships/image" Target="media/image8.png"/><Relationship Id="rId209" Type="http://schemas.openxmlformats.org/officeDocument/2006/relationships/oleObject" Target="embeddings/oleObject97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96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95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4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3.bin"/><Relationship Id="rId200" Type="http://schemas.openxmlformats.org/officeDocument/2006/relationships/image" Target="media/image99.wmf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0.bin"/><Relationship Id="rId194" Type="http://schemas.openxmlformats.org/officeDocument/2006/relationships/oleObject" Target="embeddings/oleObject89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88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87.bin"/><Relationship Id="rId19" Type="http://schemas.openxmlformats.org/officeDocument/2006/relationships/image" Target="media/image6.png"/><Relationship Id="rId189" Type="http://schemas.openxmlformats.org/officeDocument/2006/relationships/image" Target="media/image94.wmf"/><Relationship Id="rId188" Type="http://schemas.openxmlformats.org/officeDocument/2006/relationships/oleObject" Target="embeddings/oleObject86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5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4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3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2.bin"/><Relationship Id="rId18" Type="http://schemas.openxmlformats.org/officeDocument/2006/relationships/image" Target="media/image5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88.png"/><Relationship Id="rId176" Type="http://schemas.openxmlformats.org/officeDocument/2006/relationships/oleObject" Target="embeddings/oleObject80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77.bin"/><Relationship Id="rId17" Type="http://schemas.openxmlformats.org/officeDocument/2006/relationships/image" Target="media/image4.wmf"/><Relationship Id="rId169" Type="http://schemas.openxmlformats.org/officeDocument/2006/relationships/image" Target="media/image84.png"/><Relationship Id="rId168" Type="http://schemas.openxmlformats.org/officeDocument/2006/relationships/image" Target="media/image83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79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2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0.bin"/><Relationship Id="rId154" Type="http://schemas.openxmlformats.org/officeDocument/2006/relationships/oleObject" Target="embeddings/oleObject69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67.bin"/><Relationship Id="rId15" Type="http://schemas.openxmlformats.org/officeDocument/2006/relationships/image" Target="media/image3.wmf"/><Relationship Id="rId149" Type="http://schemas.openxmlformats.org/officeDocument/2006/relationships/image" Target="media/image74.wmf"/><Relationship Id="rId148" Type="http://schemas.openxmlformats.org/officeDocument/2006/relationships/oleObject" Target="embeddings/oleObject66.bin"/><Relationship Id="rId147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0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1.bin"/><Relationship Id="rId138" Type="http://schemas.openxmlformats.org/officeDocument/2006/relationships/image" Target="media/image69.png"/><Relationship Id="rId137" Type="http://schemas.openxmlformats.org/officeDocument/2006/relationships/oleObject" Target="embeddings/oleObject60.bin"/><Relationship Id="rId136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4.png"/><Relationship Id="rId126" Type="http://schemas.openxmlformats.org/officeDocument/2006/relationships/image" Target="media/image63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0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54.png"/><Relationship Id="rId107" Type="http://schemas.openxmlformats.org/officeDocument/2006/relationships/image" Target="media/image53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101</Words>
  <Characters>2306</Characters>
  <Lines>0</Lines>
  <Paragraphs>0</Paragraphs>
  <TotalTime>4</TotalTime>
  <ScaleCrop>false</ScaleCrop>
  <LinksUpToDate>false</LinksUpToDate>
  <CharactersWithSpaces>246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19T18:00:00Z</dcterms:created>
  <dc:creator>学科网试题生产平台</dc:creator>
  <dc:description>3305480423325696</dc:description>
  <cp:lastModifiedBy>上帝掷骰子吗</cp:lastModifiedBy>
  <dcterms:modified xsi:type="dcterms:W3CDTF">2024-07-19T05:44:3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1BA745161D424CAB9CB51B161415521B_12</vt:lpwstr>
  </property>
</Properties>
</file>